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6858000" cy="9144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70" d="100"/>
          <a:sy n="70" d="100"/>
        </p:scale>
        <p:origin x="-1788" y="-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8EFC87-69B8-4813-8ABD-A8CE13639A3B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07C9CF-E2A1-43C8-9D46-7069FBAB66E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8D7A1-E5D0-44EA-9F40-8DC7BC75018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68"/>
            <a:ext cx="58293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729037" y="488951"/>
            <a:ext cx="1157288" cy="10401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7175" y="488951"/>
            <a:ext cx="3357563" cy="10401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18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7175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28900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364067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3467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0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1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133601"/>
            <a:ext cx="61722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C3075-D6FD-4E03-BC46-D8451E0B3E38}" type="datetimeFigureOut">
              <a:rPr lang="en-US" smtClean="0"/>
              <a:t>10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8475134"/>
            <a:ext cx="21717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AF01D5-8735-4217-B8B3-B244CE01F25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3DIFHP1s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65457" y="2504817"/>
            <a:ext cx="5686156" cy="4999533"/>
          </a:xfrm>
          <a:prstGeom prst="rect">
            <a:avLst/>
          </a:prstGeom>
        </p:spPr>
      </p:pic>
      <p:graphicFrame>
        <p:nvGraphicFramePr>
          <p:cNvPr id="5" name="Object 1320"/>
          <p:cNvGraphicFramePr>
            <a:graphicFrameLocks noChangeAspect="1"/>
          </p:cNvGraphicFramePr>
          <p:nvPr/>
        </p:nvGraphicFramePr>
        <p:xfrm>
          <a:off x="814655" y="3531878"/>
          <a:ext cx="1997075" cy="1049338"/>
        </p:xfrm>
        <a:graphic>
          <a:graphicData uri="http://schemas.openxmlformats.org/presentationml/2006/ole">
            <p:oleObj spid="_x0000_s1026" name="Equation" r:id="rId5" imgW="2082600" imgH="1041120" progId="Equation.DSMT4">
              <p:embed/>
            </p:oleObj>
          </a:graphicData>
        </a:graphic>
      </p:graphicFrame>
      <p:pic>
        <p:nvPicPr>
          <p:cNvPr id="6" name="Picture 5" descr="3DCFHP250msa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6589" y="625023"/>
            <a:ext cx="5686157" cy="2687345"/>
          </a:xfrm>
          <a:prstGeom prst="rect">
            <a:avLst/>
          </a:prstGeom>
        </p:spPr>
      </p:pic>
      <p:graphicFrame>
        <p:nvGraphicFramePr>
          <p:cNvPr id="9" name="Object 1321"/>
          <p:cNvGraphicFramePr>
            <a:graphicFrameLocks noChangeAspect="1"/>
          </p:cNvGraphicFramePr>
          <p:nvPr/>
        </p:nvGraphicFramePr>
        <p:xfrm>
          <a:off x="814655" y="175903"/>
          <a:ext cx="3822700" cy="485775"/>
        </p:xfrm>
        <a:graphic>
          <a:graphicData uri="http://schemas.openxmlformats.org/presentationml/2006/ole">
            <p:oleObj spid="_x0000_s1027" name="Equation" r:id="rId7" imgW="3974760" imgH="482400" progId="Equation.DSMT4">
              <p:embed/>
            </p:oleObj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5664200" y="7206879"/>
          <a:ext cx="1193800" cy="436563"/>
        </p:xfrm>
        <a:graphic>
          <a:graphicData uri="http://schemas.openxmlformats.org/presentationml/2006/ole">
            <p:oleObj spid="_x0000_s1028" name="Equation" r:id="rId8" imgW="1231560" imgH="431640" progId="Equation.DSMT4">
              <p:embed/>
            </p:oleObj>
          </a:graphicData>
        </a:graphic>
      </p:graphicFrame>
      <p:graphicFrame>
        <p:nvGraphicFramePr>
          <p:cNvPr id="11" name="Object 19"/>
          <p:cNvGraphicFramePr>
            <a:graphicFrameLocks noChangeAspect="1"/>
          </p:cNvGraphicFramePr>
          <p:nvPr/>
        </p:nvGraphicFramePr>
        <p:xfrm>
          <a:off x="1539237" y="7376040"/>
          <a:ext cx="1333500" cy="436562"/>
        </p:xfrm>
        <a:graphic>
          <a:graphicData uri="http://schemas.openxmlformats.org/presentationml/2006/ole">
            <p:oleObj spid="_x0000_s1029" name="Equation" r:id="rId9" imgW="1269720" imgH="4316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49846" y="3170753"/>
          <a:ext cx="800100" cy="279400"/>
        </p:xfrm>
        <a:graphic>
          <a:graphicData uri="http://schemas.openxmlformats.org/presentationml/2006/ole">
            <p:oleObj spid="_x0000_s1030" name="Equation" r:id="rId10" imgW="799920" imgH="27936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025096" y="3870181"/>
          <a:ext cx="800100" cy="279400"/>
        </p:xfrm>
        <a:graphic>
          <a:graphicData uri="http://schemas.openxmlformats.org/presentationml/2006/ole">
            <p:oleObj spid="_x0000_s1031" name="Equation" r:id="rId11" imgW="799920" imgH="27936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700713" y="3535464"/>
          <a:ext cx="850900" cy="279400"/>
        </p:xfrm>
        <a:graphic>
          <a:graphicData uri="http://schemas.openxmlformats.org/presentationml/2006/ole">
            <p:oleObj spid="_x0000_s1032" name="Equation" r:id="rId12" imgW="850680" imgH="27936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496395" y="4991677"/>
          <a:ext cx="736600" cy="215900"/>
        </p:xfrm>
        <a:graphic>
          <a:graphicData uri="http://schemas.openxmlformats.org/presentationml/2006/ole">
            <p:oleObj spid="_x0000_s1033" name="Equation" r:id="rId13" imgW="736560" imgH="21564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435657" y="798409"/>
          <a:ext cx="736600" cy="215900"/>
        </p:xfrm>
        <a:graphic>
          <a:graphicData uri="http://schemas.openxmlformats.org/presentationml/2006/ole">
            <p:oleObj spid="_x0000_s1034" name="Equation" r:id="rId14" imgW="736560" imgH="215640" progId="Equation.DSMT4">
              <p:embed/>
            </p:oleObj>
          </a:graphicData>
        </a:graphic>
      </p:graphicFrame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196904" y="7974119"/>
            <a:ext cx="65090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0" dirty="0" smtClean="0" bmk="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gure </a:t>
            </a:r>
            <a:r>
              <a:rPr kumimoji="0" lang="en-US" sz="1200" b="0" i="0" u="none" strike="noStrike" cap="none" normalizeH="0" baseline="0" dirty="0" smtClean="0" bmk="_Ref241458243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Hyperpolarized 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29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e 2D exchange spectra in Ga</a:t>
            </a:r>
            <a:r>
              <a:rPr kumimoji="0" lang="en-US" sz="12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notube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t 25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, acquired in (a) continuous flow mode, using a mixing time of 250ms, and (b) interrupted flow mode, using a mixing time of 1s. The gas peak is truncated to facilitate comparison of the cross-peaks. Labeling of peaks is as follows: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→c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channel-to-channel) and 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→g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gas-to-gas) diagonal peaks;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→g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channel-to-gas) and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→c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gas-to-channel) cross-peaks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</Words>
  <Application>Microsoft Office PowerPoint</Application>
  <PresentationFormat>On-screen Show (4:3)</PresentationFormat>
  <Paragraphs>2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Company>University of Flor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uss Bowers</dc:creator>
  <cp:lastModifiedBy>Russ Bowers</cp:lastModifiedBy>
  <cp:revision>1</cp:revision>
  <dcterms:created xsi:type="dcterms:W3CDTF">2009-10-02T03:27:41Z</dcterms:created>
  <dcterms:modified xsi:type="dcterms:W3CDTF">2009-10-02T03:28:19Z</dcterms:modified>
</cp:coreProperties>
</file>